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471C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36281">
              <w:rPr>
                <w:rFonts w:ascii="Minion Pro Capt" w:hAnsi="Minion Pro Capt" w:cstheme="minorHAnsi" w:hint="eastAsia"/>
                <w:bCs/>
                <w:sz w:val="16"/>
                <w:szCs w:val="16"/>
                <w:lang w:eastAsia="zh-CN"/>
              </w:rPr>
              <w:t>2</w:t>
            </w:r>
            <w:r w:rsidR="008471C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471C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36281">
              <w:rPr>
                <w:rFonts w:ascii="Minion Pro Capt" w:hAnsi="Minion Pro Capt" w:cstheme="minorHAnsi" w:hint="eastAsia"/>
                <w:sz w:val="16"/>
                <w:szCs w:val="16"/>
                <w:lang w:eastAsia="zh-CN"/>
              </w:rPr>
              <w:t>2</w:t>
            </w:r>
            <w:r w:rsidR="008471C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024A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392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C1CE0">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759913922" r:id="rId14"/>
        </w:object>
      </w:r>
    </w:p>
    <w:p w:rsidR="00360F7D" w:rsidRPr="009D173F" w:rsidRDefault="00360F7D" w:rsidP="007C1CE0">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471C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471C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39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471C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471C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471C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024AB" w:rsidP="008471C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471C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471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024A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6953" w:rsidRDefault="00676953">
      <w:r>
        <w:separator/>
      </w:r>
    </w:p>
  </w:endnote>
  <w:endnote w:type="continuationSeparator" w:id="1">
    <w:p w:rsidR="00676953" w:rsidRDefault="0067695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CE0" w:rsidRDefault="007C1CE0" w:rsidP="007C1C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C1CE0" w:rsidRPr="001D5E8F" w:rsidTr="00563F40">
      <w:trPr>
        <w:trHeight w:val="340"/>
        <w:jc w:val="center"/>
      </w:trPr>
      <w:tc>
        <w:tcPr>
          <w:tcW w:w="4508" w:type="dxa"/>
          <w:vAlign w:val="center"/>
        </w:tcPr>
        <w:p w:rsidR="007C1CE0" w:rsidRPr="00DB4692" w:rsidRDefault="008471C6" w:rsidP="007C1CE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C1CE0" w:rsidRPr="001D5E8F" w:rsidRDefault="00D024A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C1C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471C6" w:rsidRPr="008471C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C1CE0" w:rsidRPr="00DB4692" w:rsidRDefault="007C1CE0" w:rsidP="00563F40">
          <w:pPr>
            <w:pStyle w:val="a5"/>
            <w:adjustRightInd w:val="0"/>
            <w:jc w:val="right"/>
            <w:rPr>
              <w:rFonts w:asciiTheme="minorHAnsi" w:hAnsiTheme="minorHAnsi" w:cstheme="minorHAnsi"/>
              <w:noProof/>
              <w:color w:val="943634" w:themeColor="accent2" w:themeShade="BF"/>
              <w:lang w:eastAsia="zh-CN"/>
            </w:rPr>
          </w:pPr>
          <w:r w:rsidRPr="007C1CE0">
            <w:rPr>
              <w:rFonts w:asciiTheme="minorHAnsi" w:hAnsiTheme="minorHAnsi" w:cstheme="minorHAnsi"/>
              <w:noProof/>
              <w:color w:val="943634" w:themeColor="accent2" w:themeShade="BF"/>
              <w:lang w:eastAsia="zh-CN"/>
            </w:rPr>
            <w:t>International Journal of Nonferrous Metallurgy</w:t>
          </w:r>
        </w:p>
      </w:tc>
    </w:tr>
  </w:tbl>
  <w:p w:rsidR="00667260" w:rsidRPr="007C1CE0" w:rsidRDefault="00667260" w:rsidP="007C1CE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CE0" w:rsidRDefault="007C1CE0" w:rsidP="007C1C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C1CE0" w:rsidRPr="001D5E8F" w:rsidTr="00563F40">
      <w:trPr>
        <w:trHeight w:val="340"/>
        <w:jc w:val="center"/>
      </w:trPr>
      <w:tc>
        <w:tcPr>
          <w:tcW w:w="4508" w:type="dxa"/>
          <w:vAlign w:val="center"/>
        </w:tcPr>
        <w:p w:rsidR="007C1CE0" w:rsidRPr="00DB4692" w:rsidRDefault="008471C6" w:rsidP="007C1CE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C1CE0" w:rsidRPr="001D5E8F" w:rsidRDefault="00D024A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C1C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471C6" w:rsidRPr="008471C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C1CE0" w:rsidRPr="00DB4692" w:rsidRDefault="007C1CE0" w:rsidP="00563F40">
          <w:pPr>
            <w:pStyle w:val="a5"/>
            <w:adjustRightInd w:val="0"/>
            <w:jc w:val="right"/>
            <w:rPr>
              <w:rFonts w:asciiTheme="minorHAnsi" w:hAnsiTheme="minorHAnsi" w:cstheme="minorHAnsi"/>
              <w:noProof/>
              <w:color w:val="943634" w:themeColor="accent2" w:themeShade="BF"/>
              <w:lang w:eastAsia="zh-CN"/>
            </w:rPr>
          </w:pPr>
          <w:r w:rsidRPr="007C1CE0">
            <w:rPr>
              <w:rFonts w:asciiTheme="minorHAnsi" w:hAnsiTheme="minorHAnsi" w:cstheme="minorHAnsi"/>
              <w:noProof/>
              <w:color w:val="943634" w:themeColor="accent2" w:themeShade="BF"/>
              <w:lang w:eastAsia="zh-CN"/>
            </w:rPr>
            <w:t>International Journal of Nonferrous Metallurgy</w:t>
          </w:r>
        </w:p>
      </w:tc>
    </w:tr>
  </w:tbl>
  <w:p w:rsidR="009B4C59" w:rsidRPr="007C1CE0" w:rsidRDefault="009B4C59" w:rsidP="007C1CE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CE0" w:rsidRDefault="007C1CE0" w:rsidP="007C1C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C1CE0" w:rsidRPr="001D5E8F" w:rsidTr="00563F40">
      <w:trPr>
        <w:trHeight w:val="340"/>
        <w:jc w:val="center"/>
      </w:trPr>
      <w:tc>
        <w:tcPr>
          <w:tcW w:w="4508" w:type="dxa"/>
          <w:vAlign w:val="center"/>
        </w:tcPr>
        <w:p w:rsidR="007C1CE0" w:rsidRPr="00DB4692" w:rsidRDefault="008471C6" w:rsidP="008471C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7C1CE0" w:rsidRPr="00DB4692">
            <w:rPr>
              <w:rFonts w:asciiTheme="minorHAnsi" w:hAnsiTheme="minorHAnsi" w:cstheme="minorHAnsi"/>
              <w:noProof/>
              <w:color w:val="943634" w:themeColor="accent2" w:themeShade="BF"/>
              <w:lang w:eastAsia="zh-CN"/>
            </w:rPr>
            <w:t xml:space="preserve">  **** **, 20</w:t>
          </w:r>
          <w:r w:rsidR="002D6E3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C1CE0" w:rsidRPr="001D5E8F" w:rsidRDefault="00D024A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C1C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471C6" w:rsidRPr="008471C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C1CE0" w:rsidRPr="00DB4692" w:rsidRDefault="007C1CE0" w:rsidP="00563F40">
          <w:pPr>
            <w:pStyle w:val="a5"/>
            <w:adjustRightInd w:val="0"/>
            <w:jc w:val="right"/>
            <w:rPr>
              <w:rFonts w:asciiTheme="minorHAnsi" w:hAnsiTheme="minorHAnsi" w:cstheme="minorHAnsi"/>
              <w:noProof/>
              <w:color w:val="943634" w:themeColor="accent2" w:themeShade="BF"/>
              <w:lang w:eastAsia="zh-CN"/>
            </w:rPr>
          </w:pPr>
          <w:r w:rsidRPr="007C1CE0">
            <w:rPr>
              <w:rFonts w:asciiTheme="minorHAnsi" w:hAnsiTheme="minorHAnsi" w:cstheme="minorHAnsi"/>
              <w:noProof/>
              <w:color w:val="943634" w:themeColor="accent2" w:themeShade="BF"/>
              <w:lang w:eastAsia="zh-CN"/>
            </w:rPr>
            <w:t>International Journal of Nonferrous Metallurgy</w:t>
          </w:r>
        </w:p>
      </w:tc>
    </w:tr>
  </w:tbl>
  <w:p w:rsidR="00053B08" w:rsidRPr="007C1CE0" w:rsidRDefault="00053B08" w:rsidP="007C1CE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6953" w:rsidRDefault="00676953">
      <w:r>
        <w:separator/>
      </w:r>
    </w:p>
  </w:footnote>
  <w:footnote w:type="continuationSeparator" w:id="1">
    <w:p w:rsidR="00676953" w:rsidRDefault="0067695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024AB" w:rsidP="008471C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024A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024AB" w:rsidP="008471C6">
    <w:pPr>
      <w:spacing w:afterLines="50"/>
      <w:jc w:val="right"/>
      <w:rPr>
        <w:caps/>
        <w:color w:val="31849B" w:themeColor="accent5" w:themeShade="BF"/>
        <w:sz w:val="18"/>
        <w:szCs w:val="18"/>
        <w:lang w:eastAsia="zh-CN"/>
      </w:rPr>
    </w:pPr>
    <w:r w:rsidRPr="00D024A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D5FCE" w:rsidRPr="009A6C49">
      <w:rPr>
        <w:rFonts w:asciiTheme="minorHAnsi" w:hAnsiTheme="minorHAnsi" w:cstheme="minorHAnsi"/>
        <w:b/>
        <w:bCs/>
        <w:iCs/>
        <w:noProof/>
        <w:sz w:val="18"/>
        <w:szCs w:val="18"/>
        <w:lang w:eastAsia="zh-CN"/>
      </w:rPr>
      <w:t>International Journal of Nonferrous Metallur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D6E31">
      <w:rPr>
        <w:rFonts w:asciiTheme="minorHAnsi" w:hAnsiTheme="minorHAnsi" w:cstheme="minorHAnsi" w:hint="eastAsia"/>
        <w:b/>
        <w:bCs/>
        <w:noProof/>
        <w:color w:val="000000" w:themeColor="text1"/>
        <w:sz w:val="18"/>
        <w:szCs w:val="18"/>
        <w:lang w:eastAsia="zh-CN"/>
      </w:rPr>
      <w:t>2</w:t>
    </w:r>
    <w:r w:rsidR="008471C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024A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D6EAB">
        <w:rPr>
          <w:rStyle w:val="a3"/>
          <w:rFonts w:asciiTheme="minorHAnsi" w:hAnsiTheme="minorHAnsi" w:cstheme="minorHAnsi"/>
          <w:noProof/>
          <w:sz w:val="18"/>
          <w:szCs w:val="18"/>
          <w:lang w:eastAsia="zh-CN"/>
        </w:rPr>
        <w:t>https://www.scirp.org/journal/ijn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5FCE" w:rsidRPr="006D5FCE">
      <w:rPr>
        <w:rFonts w:asciiTheme="minorHAnsi" w:hAnsiTheme="minorHAnsi" w:cstheme="minorHAnsi"/>
        <w:noProof/>
        <w:sz w:val="18"/>
        <w:szCs w:val="18"/>
        <w:lang w:eastAsia="zh-CN"/>
      </w:rPr>
      <w:t>2168-206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5FCE" w:rsidRPr="006D5FCE">
      <w:rPr>
        <w:rFonts w:asciiTheme="minorHAnsi" w:hAnsiTheme="minorHAnsi" w:cstheme="minorHAnsi"/>
        <w:noProof/>
        <w:sz w:val="18"/>
        <w:szCs w:val="18"/>
        <w:lang w:eastAsia="zh-CN"/>
      </w:rPr>
      <w:t>2168-205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A77C7"/>
    <w:rsid w:val="000B0DE3"/>
    <w:rsid w:val="000B1135"/>
    <w:rsid w:val="000B14D5"/>
    <w:rsid w:val="000B2D30"/>
    <w:rsid w:val="000B3189"/>
    <w:rsid w:val="000B31EB"/>
    <w:rsid w:val="000B34EE"/>
    <w:rsid w:val="000B3AB5"/>
    <w:rsid w:val="000B4194"/>
    <w:rsid w:val="000B44C0"/>
    <w:rsid w:val="000B4F9B"/>
    <w:rsid w:val="000B6222"/>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5E8E"/>
    <w:rsid w:val="0010686E"/>
    <w:rsid w:val="00106D0D"/>
    <w:rsid w:val="00106F47"/>
    <w:rsid w:val="00107F4B"/>
    <w:rsid w:val="00110287"/>
    <w:rsid w:val="001117B1"/>
    <w:rsid w:val="00111B1A"/>
    <w:rsid w:val="00113B6E"/>
    <w:rsid w:val="00114FBF"/>
    <w:rsid w:val="00115EB1"/>
    <w:rsid w:val="00116770"/>
    <w:rsid w:val="001174AF"/>
    <w:rsid w:val="0011768C"/>
    <w:rsid w:val="00123EB2"/>
    <w:rsid w:val="0012410F"/>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1EDA"/>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104"/>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D6E31"/>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60A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6EC3"/>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E45"/>
    <w:rsid w:val="004D4164"/>
    <w:rsid w:val="004D4303"/>
    <w:rsid w:val="004D69FB"/>
    <w:rsid w:val="004E14F7"/>
    <w:rsid w:val="004E1EF5"/>
    <w:rsid w:val="004E28DA"/>
    <w:rsid w:val="004E3A34"/>
    <w:rsid w:val="004E4602"/>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37B59"/>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24D"/>
    <w:rsid w:val="005B0D9D"/>
    <w:rsid w:val="005B3BEE"/>
    <w:rsid w:val="005B5453"/>
    <w:rsid w:val="005B747B"/>
    <w:rsid w:val="005C09D0"/>
    <w:rsid w:val="005C1169"/>
    <w:rsid w:val="005C1AC2"/>
    <w:rsid w:val="005C31E3"/>
    <w:rsid w:val="005C3C80"/>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4BC2"/>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66B"/>
    <w:rsid w:val="006607F2"/>
    <w:rsid w:val="006624A0"/>
    <w:rsid w:val="0066335F"/>
    <w:rsid w:val="0066385E"/>
    <w:rsid w:val="00663D0A"/>
    <w:rsid w:val="006651CA"/>
    <w:rsid w:val="006656E7"/>
    <w:rsid w:val="00667260"/>
    <w:rsid w:val="00671973"/>
    <w:rsid w:val="00674FE1"/>
    <w:rsid w:val="00675D0B"/>
    <w:rsid w:val="00676953"/>
    <w:rsid w:val="00680985"/>
    <w:rsid w:val="00680A93"/>
    <w:rsid w:val="0068339B"/>
    <w:rsid w:val="006833A1"/>
    <w:rsid w:val="00684397"/>
    <w:rsid w:val="0068730A"/>
    <w:rsid w:val="00687784"/>
    <w:rsid w:val="006879B9"/>
    <w:rsid w:val="00687D6D"/>
    <w:rsid w:val="0069252D"/>
    <w:rsid w:val="006929B9"/>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D50"/>
    <w:rsid w:val="00786EEA"/>
    <w:rsid w:val="00787B5E"/>
    <w:rsid w:val="0079047E"/>
    <w:rsid w:val="0079064E"/>
    <w:rsid w:val="00790E05"/>
    <w:rsid w:val="00791A7A"/>
    <w:rsid w:val="00791C78"/>
    <w:rsid w:val="0079243F"/>
    <w:rsid w:val="007945B9"/>
    <w:rsid w:val="007952E9"/>
    <w:rsid w:val="00796DAF"/>
    <w:rsid w:val="007970CE"/>
    <w:rsid w:val="0079711D"/>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1CE0"/>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6"/>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0897"/>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B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09DE"/>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4316"/>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A9C"/>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6281"/>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62D"/>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1F0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57"/>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EAB"/>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4AB"/>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69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1C6"/>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1DB0"/>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27969"/>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n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1C3CD4-9CBF-464D-B030-A5143D37A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8</cp:revision>
  <cp:lastPrinted>2016-07-13T02:21:00Z</cp:lastPrinted>
  <dcterms:created xsi:type="dcterms:W3CDTF">2016-06-21T00:12:00Z</dcterms:created>
  <dcterms:modified xsi:type="dcterms:W3CDTF">2023-10-27T04:04:00Z</dcterms:modified>
</cp:coreProperties>
</file>